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3E00" w:rsidRDefault="004E3E00">
      <w:r>
        <w:t>Solve the equation analytically. Show and explain your work!</w:t>
      </w:r>
    </w:p>
    <w:bookmarkStart w:id="0" w:name="_GoBack"/>
    <w:bookmarkEnd w:id="0"/>
    <w:p w:rsidR="00203D0D" w:rsidRDefault="004E3E00">
      <w:r w:rsidRPr="004E3E00">
        <w:rPr>
          <w:position w:val="-12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4" o:title=""/>
          </v:shape>
          <o:OLEObject Type="Embed" ProgID="Equation.DSMT4" ShapeID="_x0000_i1025" DrawAspect="Content" ObjectID="_1542809810" r:id="rId5"/>
        </w:object>
      </w:r>
    </w:p>
    <w:sectPr w:rsidR="00203D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E00"/>
    <w:rsid w:val="00203D0D"/>
    <w:rsid w:val="004E3E00"/>
    <w:rsid w:val="0096409A"/>
    <w:rsid w:val="00AD6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55E519-5473-41F2-B6EA-9311C045A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</Words>
  <Characters>7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hof@gmail.com</dc:creator>
  <cp:keywords/>
  <dc:description/>
  <cp:lastModifiedBy>jinhof@gmail.com</cp:lastModifiedBy>
  <cp:revision>1</cp:revision>
  <dcterms:created xsi:type="dcterms:W3CDTF">2016-12-09T22:29:00Z</dcterms:created>
  <dcterms:modified xsi:type="dcterms:W3CDTF">2016-12-09T22:30:00Z</dcterms:modified>
</cp:coreProperties>
</file>